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26EDFD" w14:textId="73340F18" w:rsidR="00554A65" w:rsidRDefault="00E63AE9" w:rsidP="00E63AE9">
      <w:pPr>
        <w:pStyle w:val="MTDisplayEquation"/>
      </w:pPr>
      <w:r>
        <w:tab/>
      </w:r>
      <w:r w:rsidRPr="00E63AE9">
        <w:rPr>
          <w:position w:val="-56"/>
        </w:rPr>
        <w:object w:dxaOrig="1680" w:dyaOrig="1680" w14:anchorId="6AFD53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4.05pt;height:84.05pt" o:ole="">
            <v:imagedata r:id="rId4" o:title=""/>
          </v:shape>
          <o:OLEObject Type="Embed" ProgID="Equation.DSMT4" ShapeID="_x0000_i1029" DrawAspect="Content" ObjectID="_1652823489" r:id="rId5"/>
        </w:object>
      </w:r>
      <w:r>
        <w:t xml:space="preserve"> </w:t>
      </w:r>
    </w:p>
    <w:p w14:paraId="7F670B52" w14:textId="77777777" w:rsidR="00E63AE9" w:rsidRDefault="00E63AE9"/>
    <w:sectPr w:rsidR="00E63A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072A"/>
    <w:rsid w:val="00554A65"/>
    <w:rsid w:val="0084072A"/>
    <w:rsid w:val="0094641E"/>
    <w:rsid w:val="00E63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5485A6-8CDF-459A-8C97-884C140825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63AE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63A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6-04T16:29:00Z</dcterms:created>
  <dcterms:modified xsi:type="dcterms:W3CDTF">2020-06-04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